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82A0CB" w14:textId="6E2B0500" w:rsidR="0002717A" w:rsidRDefault="00017879">
      <w:bookmarkStart w:id="0" w:name="_GoBack"/>
      <w:bookmarkEnd w:id="0"/>
      <w:r w:rsidRPr="00017879">
        <w:rPr>
          <w:b/>
        </w:rPr>
        <w:t>Mrs. Wills</w:t>
      </w:r>
      <w:r>
        <w:t xml:space="preserve">                  </w:t>
      </w:r>
      <w:r w:rsidR="0011472B">
        <w:t xml:space="preserve">      Algebra 1/RTI </w:t>
      </w:r>
      <w:proofErr w:type="gramStart"/>
      <w:r w:rsidR="0011472B">
        <w:t>Math  Week</w:t>
      </w:r>
      <w:proofErr w:type="gramEnd"/>
      <w:r w:rsidR="0011472B">
        <w:t xml:space="preserve"> 3</w:t>
      </w:r>
      <w:r>
        <w:t xml:space="preserve">  </w:t>
      </w:r>
      <w:r>
        <w:tab/>
      </w:r>
      <w:r>
        <w:tab/>
      </w:r>
      <w:r>
        <w:tab/>
        <w:t>Name:_____________________________</w:t>
      </w:r>
    </w:p>
    <w:tbl>
      <w:tblPr>
        <w:tblStyle w:val="TableGrid"/>
        <w:tblW w:w="10728" w:type="dxa"/>
        <w:tblLayout w:type="fixed"/>
        <w:tblLook w:val="04A0" w:firstRow="1" w:lastRow="0" w:firstColumn="1" w:lastColumn="0" w:noHBand="0" w:noVBand="1"/>
      </w:tblPr>
      <w:tblGrid>
        <w:gridCol w:w="1548"/>
        <w:gridCol w:w="9180"/>
      </w:tblGrid>
      <w:tr w:rsidR="00D25134" w14:paraId="1429D242" w14:textId="77777777" w:rsidTr="00E428CF">
        <w:trPr>
          <w:trHeight w:val="5921"/>
        </w:trPr>
        <w:tc>
          <w:tcPr>
            <w:tcW w:w="1548" w:type="dxa"/>
          </w:tcPr>
          <w:p w14:paraId="795F667B" w14:textId="2DA7DD77" w:rsidR="00D25134" w:rsidRDefault="00B42705" w:rsidP="00D25134">
            <w:r>
              <w:t>Monday</w:t>
            </w:r>
          </w:p>
        </w:tc>
        <w:tc>
          <w:tcPr>
            <w:tcW w:w="9180" w:type="dxa"/>
          </w:tcPr>
          <w:p w14:paraId="5BEB7B9C" w14:textId="77777777" w:rsidR="00D25134" w:rsidRDefault="00D25134" w:rsidP="00D25134">
            <w:pPr>
              <w:jc w:val="center"/>
            </w:pPr>
            <w:r w:rsidRPr="004C06A9">
              <w:rPr>
                <w:highlight w:val="green"/>
              </w:rPr>
              <w:t>NO CALCULATOR</w:t>
            </w:r>
          </w:p>
          <w:tbl>
            <w:tblPr>
              <w:tblStyle w:val="TableGrid"/>
              <w:tblW w:w="8957" w:type="dxa"/>
              <w:tblLayout w:type="fixed"/>
              <w:tblLook w:val="04A0" w:firstRow="1" w:lastRow="0" w:firstColumn="1" w:lastColumn="0" w:noHBand="0" w:noVBand="1"/>
            </w:tblPr>
            <w:tblGrid>
              <w:gridCol w:w="8957"/>
            </w:tblGrid>
            <w:tr w:rsidR="007B5BEF" w14:paraId="48FD245B" w14:textId="77777777" w:rsidTr="007B5BEF">
              <w:trPr>
                <w:trHeight w:val="1363"/>
              </w:trPr>
              <w:tc>
                <w:tcPr>
                  <w:tcW w:w="8957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4A721A95" w14:textId="77777777" w:rsidR="007B5BEF" w:rsidRDefault="007B5BEF" w:rsidP="007B5BEF">
                  <w:pPr>
                    <w:rPr>
                      <w:b/>
                    </w:rPr>
                  </w:pPr>
                  <w:r w:rsidRPr="007B5BEF">
                    <w:rPr>
                      <w:b/>
                    </w:rPr>
                    <w:t>Simplify the expression.  (</w:t>
                  </w:r>
                  <w:proofErr w:type="gramStart"/>
                  <w:r w:rsidRPr="007B5BEF">
                    <w:rPr>
                      <w:b/>
                    </w:rPr>
                    <w:t>undistributed</w:t>
                  </w:r>
                  <w:proofErr w:type="gramEnd"/>
                  <w:r w:rsidRPr="007B5BEF">
                    <w:rPr>
                      <w:b/>
                    </w:rPr>
                    <w:t>)</w:t>
                  </w:r>
                </w:p>
                <w:tbl>
                  <w:tblPr>
                    <w:tblStyle w:val="TableGrid"/>
                    <w:tblW w:w="8918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972"/>
                    <w:gridCol w:w="2973"/>
                    <w:gridCol w:w="2973"/>
                  </w:tblGrid>
                  <w:tr w:rsidR="007B5BEF" w14:paraId="45A44B4C" w14:textId="77777777" w:rsidTr="007B5BEF">
                    <w:trPr>
                      <w:trHeight w:val="1098"/>
                    </w:trPr>
                    <w:tc>
                      <w:tcPr>
                        <w:tcW w:w="2972" w:type="dxa"/>
                      </w:tcPr>
                      <w:p w14:paraId="49F4CA7C" w14:textId="4006907E" w:rsidR="007B5BEF" w:rsidRDefault="007B5BEF" w:rsidP="007B5BEF">
                        <w:r>
                          <w:t xml:space="preserve">1. 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15x-12y</m:t>
                          </m:r>
                        </m:oMath>
                      </w:p>
                    </w:tc>
                    <w:tc>
                      <w:tcPr>
                        <w:tcW w:w="2973" w:type="dxa"/>
                      </w:tcPr>
                      <w:p w14:paraId="4F08DDC6" w14:textId="2C9F3BB6" w:rsidR="007B5BEF" w:rsidRDefault="007B5BEF" w:rsidP="007B5BEF">
                        <w:r>
                          <w:t xml:space="preserve">2. 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-2a+6ab</m:t>
                          </m:r>
                        </m:oMath>
                      </w:p>
                    </w:tc>
                    <w:tc>
                      <w:tcPr>
                        <w:tcW w:w="2973" w:type="dxa"/>
                      </w:tcPr>
                      <w:p w14:paraId="2230CFE5" w14:textId="100505E3" w:rsidR="007B5BEF" w:rsidRDefault="007B5BEF" w:rsidP="007B5BEF">
                        <w:r>
                          <w:t xml:space="preserve">3. 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7π+4πr</m:t>
                          </m:r>
                        </m:oMath>
                      </w:p>
                    </w:tc>
                  </w:tr>
                </w:tbl>
                <w:p w14:paraId="2BB48FCB" w14:textId="797CF93A" w:rsidR="007B5BEF" w:rsidRPr="007B5BEF" w:rsidRDefault="007B5BEF" w:rsidP="007B5BEF"/>
              </w:tc>
            </w:tr>
          </w:tbl>
          <w:p w14:paraId="54525500" w14:textId="77777777" w:rsidR="00343F60" w:rsidRPr="00343F60" w:rsidRDefault="00343F60">
            <w:pPr>
              <w:rPr>
                <w:sz w:val="2"/>
              </w:rPr>
            </w:pPr>
          </w:p>
          <w:tbl>
            <w:tblPr>
              <w:tblStyle w:val="TableGrid"/>
              <w:tblW w:w="8957" w:type="dxa"/>
              <w:tblLayout w:type="fixed"/>
              <w:tblLook w:val="04A0" w:firstRow="1" w:lastRow="0" w:firstColumn="1" w:lastColumn="0" w:noHBand="0" w:noVBand="1"/>
            </w:tblPr>
            <w:tblGrid>
              <w:gridCol w:w="8957"/>
            </w:tblGrid>
            <w:tr w:rsidR="007B5BEF" w14:paraId="051F98FA" w14:textId="77777777" w:rsidTr="007B5BEF">
              <w:trPr>
                <w:trHeight w:val="962"/>
              </w:trPr>
              <w:tc>
                <w:tcPr>
                  <w:tcW w:w="8957" w:type="dxa"/>
                  <w:tcBorders>
                    <w:top w:val="sing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2552B985" w14:textId="71A3F1EA" w:rsidR="007B5BEF" w:rsidRDefault="007B5BEF" w:rsidP="001005DA">
                  <w:pPr>
                    <w:rPr>
                      <w:b/>
                    </w:rPr>
                  </w:pPr>
                  <w:r w:rsidRPr="007B5BEF">
                    <w:rPr>
                      <w:b/>
                    </w:rPr>
                    <w:t xml:space="preserve">Simplify the expression.  </w:t>
                  </w:r>
                </w:p>
                <w:tbl>
                  <w:tblPr>
                    <w:tblStyle w:val="TableGrid"/>
                    <w:tblW w:w="8738" w:type="dxa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184"/>
                    <w:gridCol w:w="2184"/>
                    <w:gridCol w:w="2185"/>
                    <w:gridCol w:w="2185"/>
                  </w:tblGrid>
                  <w:tr w:rsidR="00E428CF" w14:paraId="32980C18" w14:textId="77777777" w:rsidTr="00E428CF">
                    <w:trPr>
                      <w:trHeight w:val="893"/>
                    </w:trPr>
                    <w:tc>
                      <w:tcPr>
                        <w:tcW w:w="2184" w:type="dxa"/>
                      </w:tcPr>
                      <w:p w14:paraId="0468285B" w14:textId="13A3E45F" w:rsidR="007B5BEF" w:rsidRPr="007B5BEF" w:rsidRDefault="007B5BE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FC0807">
                          <w:rPr>
                            <w:position w:val="-12"/>
                          </w:rPr>
                          <w:object w:dxaOrig="960" w:dyaOrig="360" w14:anchorId="6F93C971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48pt;height:18pt" o:ole="">
                              <v:imagedata r:id="rId7" o:title=""/>
                            </v:shape>
                            <o:OLEObject Type="Embed" ProgID="Equation.DSMT4" ShapeID="_x0000_i1025" DrawAspect="Content" ObjectID="_1376393083" r:id="rId8"/>
                          </w:object>
                        </w:r>
                      </w:p>
                    </w:tc>
                    <w:tc>
                      <w:tcPr>
                        <w:tcW w:w="2184" w:type="dxa"/>
                      </w:tcPr>
                      <w:p w14:paraId="2AE0E461" w14:textId="0AA72042" w:rsidR="007B5BEF" w:rsidRPr="007B5BEF" w:rsidRDefault="007B5BE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FC0807">
                          <w:rPr>
                            <w:position w:val="-10"/>
                          </w:rPr>
                          <w:object w:dxaOrig="720" w:dyaOrig="300" w14:anchorId="672ED4D0">
                            <v:shape id="_x0000_i1026" type="#_x0000_t75" style="width:36pt;height:15pt" o:ole="">
                              <v:imagedata r:id="rId9" o:title=""/>
                            </v:shape>
                            <o:OLEObject Type="Embed" ProgID="Equation.DSMT4" ShapeID="_x0000_i1026" DrawAspect="Content" ObjectID="_1376393084" r:id="rId10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14:paraId="10A6355B" w14:textId="5C24360F" w:rsidR="007B5BEF" w:rsidRPr="007B5BEF" w:rsidRDefault="007B5BE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FC0807">
                          <w:rPr>
                            <w:position w:val="-12"/>
                          </w:rPr>
                          <w:object w:dxaOrig="1180" w:dyaOrig="360" w14:anchorId="6904119A">
                            <v:shape id="_x0000_i1027" type="#_x0000_t75" style="width:59pt;height:18pt" o:ole="">
                              <v:imagedata r:id="rId11" o:title=""/>
                            </v:shape>
                            <o:OLEObject Type="Embed" ProgID="Equation.DSMT4" ShapeID="_x0000_i1027" DrawAspect="Content" ObjectID="_1376393085" r:id="rId12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14:paraId="5359AEE9" w14:textId="4BBFE8EC" w:rsidR="007B5BEF" w:rsidRPr="007B5BEF" w:rsidRDefault="007B5BE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FC0807">
                          <w:rPr>
                            <w:position w:val="-12"/>
                          </w:rPr>
                          <w:object w:dxaOrig="960" w:dyaOrig="360" w14:anchorId="62EA25FB">
                            <v:shape id="_x0000_i1028" type="#_x0000_t75" style="width:48pt;height:18pt" o:ole="">
                              <v:imagedata r:id="rId13" o:title=""/>
                            </v:shape>
                            <o:OLEObject Type="Embed" ProgID="Equation.DSMT4" ShapeID="_x0000_i1028" DrawAspect="Content" ObjectID="_1376393086" r:id="rId14"/>
                          </w:object>
                        </w:r>
                      </w:p>
                    </w:tc>
                  </w:tr>
                  <w:tr w:rsidR="00E428CF" w14:paraId="022954D2" w14:textId="77777777" w:rsidTr="00E428CF">
                    <w:trPr>
                      <w:trHeight w:val="1304"/>
                    </w:trPr>
                    <w:tc>
                      <w:tcPr>
                        <w:tcW w:w="2184" w:type="dxa"/>
                      </w:tcPr>
                      <w:p w14:paraId="0E14BA55" w14:textId="0B494D71" w:rsidR="007B5BEF" w:rsidRPr="007B5BEF" w:rsidRDefault="007B5BE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FC0807">
                          <w:rPr>
                            <w:position w:val="-12"/>
                          </w:rPr>
                          <w:object w:dxaOrig="820" w:dyaOrig="360" w14:anchorId="11A53E07">
                            <v:shape id="_x0000_i1029" type="#_x0000_t75" style="width:41pt;height:18pt" o:ole="">
                              <v:imagedata r:id="rId15" o:title=""/>
                            </v:shape>
                            <o:OLEObject Type="Embed" ProgID="Equation.DSMT4" ShapeID="_x0000_i1029" DrawAspect="Content" ObjectID="_1376393087" r:id="rId16"/>
                          </w:object>
                        </w:r>
                      </w:p>
                    </w:tc>
                    <w:tc>
                      <w:tcPr>
                        <w:tcW w:w="2184" w:type="dxa"/>
                      </w:tcPr>
                      <w:p w14:paraId="4C3CF88A" w14:textId="38DDE38E" w:rsidR="007B5BEF" w:rsidRPr="007B5BEF" w:rsidRDefault="007B5BE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FC0807">
                          <w:rPr>
                            <w:position w:val="-12"/>
                          </w:rPr>
                          <w:object w:dxaOrig="1080" w:dyaOrig="360" w14:anchorId="3A1E5634">
                            <v:shape id="_x0000_i1030" type="#_x0000_t75" style="width:54pt;height:18pt" o:ole="">
                              <v:imagedata r:id="rId17" o:title=""/>
                            </v:shape>
                            <o:OLEObject Type="Embed" ProgID="Equation.DSMT4" ShapeID="_x0000_i1030" DrawAspect="Content" ObjectID="_1376393088" r:id="rId18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14:paraId="5A179FAC" w14:textId="13571EF4" w:rsidR="007B5BEF" w:rsidRPr="007B5BEF" w:rsidRDefault="00E428C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E428CF">
                          <w:rPr>
                            <w:position w:val="-22"/>
                          </w:rPr>
                          <w:object w:dxaOrig="820" w:dyaOrig="600" w14:anchorId="0FB0F942">
                            <v:shape id="_x0000_i1031" type="#_x0000_t75" style="width:41pt;height:30pt" o:ole="">
                              <v:imagedata r:id="rId19" o:title=""/>
                            </v:shape>
                            <o:OLEObject Type="Embed" ProgID="Equation.3" ShapeID="_x0000_i1031" DrawAspect="Content" ObjectID="_1376393089" r:id="rId20"/>
                          </w:object>
                        </w:r>
                      </w:p>
                    </w:tc>
                    <w:tc>
                      <w:tcPr>
                        <w:tcW w:w="2185" w:type="dxa"/>
                      </w:tcPr>
                      <w:p w14:paraId="575565A5" w14:textId="172BB1E1" w:rsidR="007B5BEF" w:rsidRPr="007B5BEF" w:rsidRDefault="00E428CF" w:rsidP="007B5BEF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b/>
                          </w:rPr>
                        </w:pPr>
                        <w:r w:rsidRPr="00E428CF">
                          <w:rPr>
                            <w:position w:val="-30"/>
                          </w:rPr>
                          <w:object w:dxaOrig="1020" w:dyaOrig="700" w14:anchorId="2264FC31">
                            <v:shape id="_x0000_i1032" type="#_x0000_t75" style="width:51pt;height:35pt" o:ole="">
                              <v:imagedata r:id="rId21" o:title=""/>
                            </v:shape>
                            <o:OLEObject Type="Embed" ProgID="Equation.3" ShapeID="_x0000_i1032" DrawAspect="Content" ObjectID="_1376393090" r:id="rId22"/>
                          </w:object>
                        </w:r>
                      </w:p>
                    </w:tc>
                  </w:tr>
                </w:tbl>
                <w:p w14:paraId="1576AEE1" w14:textId="6ECFEAFB" w:rsidR="007B5BEF" w:rsidRPr="007742FE" w:rsidRDefault="007B5BEF" w:rsidP="007B5BEF"/>
              </w:tc>
            </w:tr>
          </w:tbl>
          <w:p w14:paraId="183DCD29" w14:textId="77777777" w:rsidR="00343F60" w:rsidRPr="00343F60" w:rsidRDefault="00343F60">
            <w:pPr>
              <w:rPr>
                <w:sz w:val="2"/>
              </w:rPr>
            </w:pPr>
          </w:p>
          <w:tbl>
            <w:tblPr>
              <w:tblStyle w:val="TableGrid"/>
              <w:tblW w:w="8957" w:type="dxa"/>
              <w:tblLayout w:type="fixed"/>
              <w:tblLook w:val="04A0" w:firstRow="1" w:lastRow="0" w:firstColumn="1" w:lastColumn="0" w:noHBand="0" w:noVBand="1"/>
            </w:tblPr>
            <w:tblGrid>
              <w:gridCol w:w="4997"/>
              <w:gridCol w:w="3960"/>
            </w:tblGrid>
            <w:tr w:rsidR="003C32D6" w14:paraId="118EE5A1" w14:textId="77777777" w:rsidTr="003513C4">
              <w:trPr>
                <w:trHeight w:val="2542"/>
              </w:trPr>
              <w:tc>
                <w:tcPr>
                  <w:tcW w:w="4997" w:type="dxa"/>
                  <w:tcBorders>
                    <w:top w:val="single" w:sz="4" w:space="0" w:color="auto"/>
                    <w:left w:val="triple" w:sz="4" w:space="0" w:color="auto"/>
                    <w:bottom w:val="triple" w:sz="4" w:space="0" w:color="auto"/>
                  </w:tcBorders>
                </w:tcPr>
                <w:p w14:paraId="721BD163" w14:textId="77777777" w:rsidR="00343F60" w:rsidRPr="00E428CF" w:rsidRDefault="00E428CF" w:rsidP="00343F60">
                  <w:pPr>
                    <w:rPr>
                      <w:b/>
                    </w:rPr>
                  </w:pPr>
                  <w:r w:rsidRPr="00E428CF">
                    <w:rPr>
                      <w:b/>
                    </w:rPr>
                    <w:t xml:space="preserve">Solve.  </w:t>
                  </w:r>
                </w:p>
                <w:p w14:paraId="1662B2D6" w14:textId="5DF76F18" w:rsidR="00E428CF" w:rsidRDefault="00E428CF" w:rsidP="00343F60">
                  <w:r w:rsidRPr="00CB5993">
                    <w:rPr>
                      <w:position w:val="-12"/>
                    </w:rPr>
                    <w:object w:dxaOrig="2420" w:dyaOrig="360" w14:anchorId="63736BB2">
                      <v:shape id="_x0000_i1033" type="#_x0000_t75" style="width:121pt;height:18pt" o:ole="">
                        <v:imagedata r:id="rId23" o:title=""/>
                      </v:shape>
                      <o:OLEObject Type="Embed" ProgID="Equation.DSMT4" ShapeID="_x0000_i1033" DrawAspect="Content" ObjectID="_1376393091" r:id="rId24"/>
                    </w:object>
                  </w:r>
                </w:p>
                <w:p w14:paraId="2F48E35F" w14:textId="7A331FA8" w:rsidR="00E428CF" w:rsidRPr="004C06A9" w:rsidRDefault="00E428CF" w:rsidP="00343F60"/>
              </w:tc>
              <w:tc>
                <w:tcPr>
                  <w:tcW w:w="3960" w:type="dxa"/>
                  <w:tcBorders>
                    <w:top w:val="sing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6A058758" w14:textId="23F89BA9" w:rsidR="00343F60" w:rsidRPr="00E428CF" w:rsidRDefault="00E428CF" w:rsidP="00E428CF">
                  <w:pPr>
                    <w:rPr>
                      <w:b/>
                    </w:rPr>
                  </w:pPr>
                  <w:r w:rsidRPr="00E428CF">
                    <w:rPr>
                      <w:b/>
                    </w:rPr>
                    <w:t xml:space="preserve">Solve.  Write your answer in set notation. </w:t>
                  </w:r>
                </w:p>
                <w:p w14:paraId="4479D937" w14:textId="5F859D83" w:rsidR="00E428CF" w:rsidRPr="004C06A9" w:rsidRDefault="00E428CF" w:rsidP="00E428CF">
                  <w:r w:rsidRPr="000E55A7">
                    <w:rPr>
                      <w:position w:val="-12"/>
                    </w:rPr>
                    <w:object w:dxaOrig="1120" w:dyaOrig="360" w14:anchorId="712625D0">
                      <v:shape id="_x0000_i1034" type="#_x0000_t75" style="width:56pt;height:18pt" o:ole="">
                        <v:imagedata r:id="rId25" o:title=""/>
                      </v:shape>
                      <o:OLEObject Type="Embed" ProgID="Equation.DSMT4" ShapeID="_x0000_i1034" DrawAspect="Content" ObjectID="_1376393092" r:id="rId26"/>
                    </w:object>
                  </w:r>
                </w:p>
              </w:tc>
            </w:tr>
          </w:tbl>
          <w:p w14:paraId="320C1261" w14:textId="5FFCB377" w:rsidR="00D25134" w:rsidRDefault="00D25134" w:rsidP="00D25134"/>
        </w:tc>
      </w:tr>
      <w:tr w:rsidR="00D25134" w14:paraId="4808C59D" w14:textId="77777777" w:rsidTr="00270281">
        <w:trPr>
          <w:trHeight w:val="7037"/>
        </w:trPr>
        <w:tc>
          <w:tcPr>
            <w:tcW w:w="1548" w:type="dxa"/>
          </w:tcPr>
          <w:p w14:paraId="2373D83D" w14:textId="2D6F58DA" w:rsidR="00D25134" w:rsidRDefault="00B42705" w:rsidP="00D25134">
            <w:r>
              <w:t>Tuesday</w:t>
            </w:r>
          </w:p>
        </w:tc>
        <w:tc>
          <w:tcPr>
            <w:tcW w:w="9180" w:type="dxa"/>
          </w:tcPr>
          <w:p w14:paraId="2E3B60B9" w14:textId="77777777" w:rsidR="00D25134" w:rsidRDefault="00D25134" w:rsidP="00D25134">
            <w:pPr>
              <w:jc w:val="center"/>
            </w:pPr>
            <w:r w:rsidRPr="004C06A9">
              <w:rPr>
                <w:highlight w:val="green"/>
              </w:rPr>
              <w:t>NO CALCULATOR</w:t>
            </w:r>
          </w:p>
          <w:tbl>
            <w:tblPr>
              <w:tblStyle w:val="TableGrid"/>
              <w:tblW w:w="8957" w:type="dxa"/>
              <w:tblLayout w:type="fixed"/>
              <w:tblLook w:val="04A0" w:firstRow="1" w:lastRow="0" w:firstColumn="1" w:lastColumn="0" w:noHBand="0" w:noVBand="1"/>
            </w:tblPr>
            <w:tblGrid>
              <w:gridCol w:w="4576"/>
              <w:gridCol w:w="4381"/>
            </w:tblGrid>
            <w:tr w:rsidR="00E428CF" w14:paraId="427C6261" w14:textId="77777777" w:rsidTr="00E428CF">
              <w:trPr>
                <w:trHeight w:val="1552"/>
              </w:trPr>
              <w:tc>
                <w:tcPr>
                  <w:tcW w:w="8957" w:type="dxa"/>
                  <w:gridSpan w:val="2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531BD906" w14:textId="48485BE9" w:rsidR="00E428CF" w:rsidRPr="00E428CF" w:rsidRDefault="00E428CF" w:rsidP="00270281">
                  <w:pPr>
                    <w:rPr>
                      <w:b/>
                    </w:rPr>
                  </w:pPr>
                  <w:r w:rsidRPr="00E428CF">
                    <w:rPr>
                      <w:b/>
                    </w:rPr>
                    <w:t>Simplify the expression.</w:t>
                  </w:r>
                </w:p>
                <w:tbl>
                  <w:tblPr>
                    <w:tblStyle w:val="TableGrid"/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181"/>
                    <w:gridCol w:w="2181"/>
                    <w:gridCol w:w="2182"/>
                    <w:gridCol w:w="2182"/>
                  </w:tblGrid>
                  <w:tr w:rsidR="00E428CF" w:rsidRPr="00E428CF" w14:paraId="079ED732" w14:textId="77777777" w:rsidTr="00E428CF">
                    <w:trPr>
                      <w:trHeight w:val="1169"/>
                    </w:trPr>
                    <w:tc>
                      <w:tcPr>
                        <w:tcW w:w="2181" w:type="dxa"/>
                      </w:tcPr>
                      <w:p w14:paraId="072A10C5" w14:textId="200E55C2" w:rsidR="00E428CF" w:rsidRPr="00E428CF" w:rsidRDefault="00E428CF" w:rsidP="00E428CF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 w:rsidRPr="000E55A7">
                          <w:rPr>
                            <w:position w:val="-12"/>
                          </w:rPr>
                          <w:object w:dxaOrig="440" w:dyaOrig="360" w14:anchorId="14FBEF0C">
                            <v:shape id="_x0000_i1035" type="#_x0000_t75" style="width:22pt;height:18pt" o:ole="">
                              <v:imagedata r:id="rId27" o:title=""/>
                            </v:shape>
                            <o:OLEObject Type="Embed" ProgID="Equation.DSMT4" ShapeID="_x0000_i1035" DrawAspect="Content" ObjectID="_1376393093" r:id="rId28"/>
                          </w:object>
                        </w:r>
                      </w:p>
                    </w:tc>
                    <w:tc>
                      <w:tcPr>
                        <w:tcW w:w="2181" w:type="dxa"/>
                      </w:tcPr>
                      <w:p w14:paraId="73D1F9C1" w14:textId="3A7BFEA0" w:rsidR="00E428CF" w:rsidRPr="00E428CF" w:rsidRDefault="00E428CF" w:rsidP="00E428CF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 w:rsidRPr="00E428CF">
                          <w:rPr>
                            <w:position w:val="-16"/>
                          </w:rPr>
                          <w:object w:dxaOrig="840" w:dyaOrig="420" w14:anchorId="679AD8CC">
                            <v:shape id="_x0000_i1036" type="#_x0000_t75" style="width:42pt;height:21pt" o:ole="">
                              <v:imagedata r:id="rId29" o:title=""/>
                            </v:shape>
                            <o:OLEObject Type="Embed" ProgID="Equation.3" ShapeID="_x0000_i1036" DrawAspect="Content" ObjectID="_1376393094" r:id="rId30"/>
                          </w:object>
                        </w:r>
                      </w:p>
                    </w:tc>
                    <w:tc>
                      <w:tcPr>
                        <w:tcW w:w="2182" w:type="dxa"/>
                      </w:tcPr>
                      <w:p w14:paraId="5967570D" w14:textId="064E4394" w:rsidR="00E428CF" w:rsidRPr="00E428CF" w:rsidRDefault="00E428CF" w:rsidP="00E428CF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 w:rsidRPr="000E55A7">
                          <w:rPr>
                            <w:position w:val="-12"/>
                          </w:rPr>
                          <w:object w:dxaOrig="960" w:dyaOrig="360" w14:anchorId="4BF4B846">
                            <v:shape id="_x0000_i1037" type="#_x0000_t75" style="width:48pt;height:18pt" o:ole="">
                              <v:imagedata r:id="rId31" o:title=""/>
                            </v:shape>
                            <o:OLEObject Type="Embed" ProgID="Equation.DSMT4" ShapeID="_x0000_i1037" DrawAspect="Content" ObjectID="_1376393095" r:id="rId32"/>
                          </w:object>
                        </w:r>
                      </w:p>
                    </w:tc>
                    <w:tc>
                      <w:tcPr>
                        <w:tcW w:w="2182" w:type="dxa"/>
                      </w:tcPr>
                      <w:p w14:paraId="6C8363F6" w14:textId="689B3787" w:rsidR="00E428CF" w:rsidRPr="00E428CF" w:rsidRDefault="00E428CF" w:rsidP="00E428CF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 w:rsidRPr="000E55A7">
                          <w:rPr>
                            <w:position w:val="-26"/>
                          </w:rPr>
                          <w:object w:dxaOrig="700" w:dyaOrig="639" w14:anchorId="4291A607">
                            <v:shape id="_x0000_i1038" type="#_x0000_t75" style="width:35pt;height:32pt" o:ole="">
                              <v:imagedata r:id="rId33" o:title=""/>
                            </v:shape>
                            <o:OLEObject Type="Embed" ProgID="Equation.DSMT4" ShapeID="_x0000_i1038" DrawAspect="Content" ObjectID="_1376393096" r:id="rId34"/>
                          </w:object>
                        </w:r>
                      </w:p>
                    </w:tc>
                  </w:tr>
                </w:tbl>
                <w:p w14:paraId="379DF994" w14:textId="77777777" w:rsidR="00E428CF" w:rsidRPr="007742FE" w:rsidRDefault="00E428CF" w:rsidP="00D25134"/>
              </w:tc>
            </w:tr>
            <w:tr w:rsidR="00E428CF" w14:paraId="39ABD009" w14:textId="77777777" w:rsidTr="00E428CF">
              <w:trPr>
                <w:trHeight w:val="2110"/>
              </w:trPr>
              <w:tc>
                <w:tcPr>
                  <w:tcW w:w="8957" w:type="dxa"/>
                  <w:gridSpan w:val="2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75B15FF9" w14:textId="5559FECC" w:rsidR="00E428CF" w:rsidRDefault="00956400" w:rsidP="00DE6570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Simplify the expression by using order of operations. </w:t>
                  </w:r>
                </w:p>
                <w:tbl>
                  <w:tblPr>
                    <w:tblStyle w:val="TableGrid"/>
                    <w:tblW w:w="0" w:type="auto"/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908"/>
                    <w:gridCol w:w="2909"/>
                    <w:gridCol w:w="2909"/>
                  </w:tblGrid>
                  <w:tr w:rsidR="00E428CF" w14:paraId="639DB08B" w14:textId="77777777" w:rsidTr="00956400">
                    <w:trPr>
                      <w:trHeight w:val="1826"/>
                    </w:trPr>
                    <w:tc>
                      <w:tcPr>
                        <w:tcW w:w="2908" w:type="dxa"/>
                      </w:tcPr>
                      <w:p w14:paraId="55C5CFCA" w14:textId="67AD36BA" w:rsidR="00E428CF" w:rsidRDefault="00956400" w:rsidP="00956400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>
                          <w:t>21 + 9 ÷ 3 + 9</w:t>
                        </w:r>
                      </w:p>
                    </w:tc>
                    <w:tc>
                      <w:tcPr>
                        <w:tcW w:w="2909" w:type="dxa"/>
                      </w:tcPr>
                      <w:p w14:paraId="20C16AF3" w14:textId="5A45A2EC" w:rsidR="00E428CF" w:rsidRDefault="00956400" w:rsidP="00956400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>
                          <w:t xml:space="preserve">24 </w:t>
                        </w:r>
                        <w:r>
                          <w:sym w:font="Symbol" w:char="F0B8"/>
                        </w:r>
                        <w:r>
                          <w:t xml:space="preserve"> 3(5 – 3)</w:t>
                        </w:r>
                      </w:p>
                    </w:tc>
                    <w:tc>
                      <w:tcPr>
                        <w:tcW w:w="2909" w:type="dxa"/>
                      </w:tcPr>
                      <w:p w14:paraId="3730BBB4" w14:textId="548F193A" w:rsidR="00E428CF" w:rsidRDefault="00956400" w:rsidP="00956400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</w:pPr>
                        <w:r>
                          <w:t>2</w:t>
                        </w:r>
                        <w:r>
                          <w:rPr>
                            <w:sz w:val="32"/>
                            <w:vertAlign w:val="superscript"/>
                          </w:rPr>
                          <w:t>3</w:t>
                        </w:r>
                        <w:r>
                          <w:t xml:space="preserve">[(15 – 7) </w:t>
                        </w:r>
                        <w:r>
                          <w:sym w:font="Symbol" w:char="F0B8"/>
                        </w:r>
                        <w:r>
                          <w:t xml:space="preserve"> 2]</w:t>
                        </w:r>
                      </w:p>
                    </w:tc>
                  </w:tr>
                </w:tbl>
                <w:p w14:paraId="49616D52" w14:textId="5F7DFA72" w:rsidR="00E428CF" w:rsidRPr="007742FE" w:rsidRDefault="00E428CF" w:rsidP="00344B8B"/>
              </w:tc>
            </w:tr>
            <w:tr w:rsidR="00343F60" w14:paraId="28846BCA" w14:textId="77777777" w:rsidTr="003513C4">
              <w:trPr>
                <w:trHeight w:val="2119"/>
              </w:trPr>
              <w:tc>
                <w:tcPr>
                  <w:tcW w:w="4576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</w:tcBorders>
                </w:tcPr>
                <w:p w14:paraId="08C7F866" w14:textId="77777777" w:rsidR="00344B8B" w:rsidRDefault="00956400" w:rsidP="00956400">
                  <w:pPr>
                    <w:rPr>
                      <w:b/>
                    </w:rPr>
                  </w:pPr>
                  <w:r w:rsidRPr="00956400">
                    <w:rPr>
                      <w:b/>
                    </w:rPr>
                    <w:t xml:space="preserve">Solve. </w:t>
                  </w:r>
                </w:p>
                <w:p w14:paraId="7CCDD742" w14:textId="13025D3E" w:rsidR="00956400" w:rsidRPr="00956400" w:rsidRDefault="00956400" w:rsidP="00956400">
                  <w:pPr>
                    <w:rPr>
                      <w:b/>
                    </w:rPr>
                  </w:pPr>
                  <w:r w:rsidRPr="000E55A7">
                    <w:rPr>
                      <w:position w:val="-6"/>
                    </w:rPr>
                    <w:object w:dxaOrig="2000" w:dyaOrig="260" w14:anchorId="1AFA6506">
                      <v:shape id="_x0000_i1039" type="#_x0000_t75" style="width:100pt;height:13pt" o:ole="">
                        <v:imagedata r:id="rId35" o:title=""/>
                      </v:shape>
                      <o:OLEObject Type="Embed" ProgID="Equation.DSMT4" ShapeID="_x0000_i1039" DrawAspect="Content" ObjectID="_1376393097" r:id="rId36"/>
                    </w:object>
                  </w:r>
                </w:p>
              </w:tc>
              <w:tc>
                <w:tcPr>
                  <w:tcW w:w="4381" w:type="dxa"/>
                  <w:tcBorders>
                    <w:top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5CBFC0A1" w14:textId="77777777" w:rsidR="00344B8B" w:rsidRDefault="00956400" w:rsidP="00344B8B">
                  <w:pPr>
                    <w:rPr>
                      <w:b/>
                    </w:rPr>
                  </w:pPr>
                  <w:r>
                    <w:rPr>
                      <w:b/>
                    </w:rPr>
                    <w:t>Solve.</w:t>
                  </w:r>
                </w:p>
                <w:p w14:paraId="35C382F9" w14:textId="60B954FD" w:rsidR="00956400" w:rsidRPr="00956400" w:rsidRDefault="00D069FC" w:rsidP="00344B8B"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2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10</m:t>
                      </m:r>
                    </m:oMath>
                  </m:oMathPara>
                </w:p>
              </w:tc>
            </w:tr>
          </w:tbl>
          <w:p w14:paraId="7B27FC58" w14:textId="450D91C7" w:rsidR="00D25134" w:rsidRDefault="00D25134" w:rsidP="00D25134"/>
        </w:tc>
      </w:tr>
      <w:tr w:rsidR="00017879" w14:paraId="74689BB6" w14:textId="77777777" w:rsidTr="00856849">
        <w:trPr>
          <w:trHeight w:val="5939"/>
        </w:trPr>
        <w:tc>
          <w:tcPr>
            <w:tcW w:w="1548" w:type="dxa"/>
          </w:tcPr>
          <w:p w14:paraId="1391E570" w14:textId="40194939" w:rsidR="00017879" w:rsidRDefault="00B42705">
            <w:r>
              <w:lastRenderedPageBreak/>
              <w:t>Wednesday</w:t>
            </w:r>
          </w:p>
        </w:tc>
        <w:tc>
          <w:tcPr>
            <w:tcW w:w="9180" w:type="dxa"/>
          </w:tcPr>
          <w:p w14:paraId="5F1BC583" w14:textId="77777777" w:rsidR="00017879" w:rsidRDefault="00017879" w:rsidP="00017879">
            <w:pPr>
              <w:jc w:val="center"/>
            </w:pPr>
            <w:r w:rsidRPr="004C06A9">
              <w:rPr>
                <w:highlight w:val="green"/>
              </w:rPr>
              <w:t>NO CALCULATOR</w:t>
            </w:r>
          </w:p>
          <w:tbl>
            <w:tblPr>
              <w:tblStyle w:val="TableGrid"/>
              <w:tblW w:w="8957" w:type="dxa"/>
              <w:tblLayout w:type="fixed"/>
              <w:tblLook w:val="04A0" w:firstRow="1" w:lastRow="0" w:firstColumn="1" w:lastColumn="0" w:noHBand="0" w:noVBand="1"/>
            </w:tblPr>
            <w:tblGrid>
              <w:gridCol w:w="4327"/>
              <w:gridCol w:w="4630"/>
            </w:tblGrid>
            <w:tr w:rsidR="00856849" w14:paraId="1C2A1538" w14:textId="77777777" w:rsidTr="003513C4">
              <w:trPr>
                <w:trHeight w:val="2011"/>
              </w:trPr>
              <w:tc>
                <w:tcPr>
                  <w:tcW w:w="4327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</w:tcBorders>
                </w:tcPr>
                <w:p w14:paraId="2F0C8436" w14:textId="77777777" w:rsidR="00344B8B" w:rsidRDefault="00956400" w:rsidP="00956400">
                  <w:pPr>
                    <w:pStyle w:val="ListParagraph"/>
                    <w:numPr>
                      <w:ilvl w:val="0"/>
                      <w:numId w:val="7"/>
                    </w:numPr>
                  </w:pPr>
                  <w:r>
                    <w:t xml:space="preserve">Solve.  </w:t>
                  </w:r>
                </w:p>
                <w:p w14:paraId="0631AB9A" w14:textId="375A5017" w:rsidR="00956400" w:rsidRPr="00017879" w:rsidRDefault="00956400" w:rsidP="00956400">
                  <w:pPr>
                    <w:pStyle w:val="ListParagraph"/>
                    <w:ind w:left="360"/>
                  </w:pPr>
                  <w:r w:rsidRPr="00CB5993">
                    <w:object w:dxaOrig="1960" w:dyaOrig="360" w14:anchorId="0E38E29D">
                      <v:shape id="_x0000_i1040" type="#_x0000_t75" style="width:98pt;height:18pt" o:ole="">
                        <v:imagedata r:id="rId37" o:title=""/>
                      </v:shape>
                      <o:OLEObject Type="Embed" ProgID="Equation.DSMT4" ShapeID="_x0000_i1040" DrawAspect="Content" ObjectID="_1376393098" r:id="rId38"/>
                    </w:object>
                  </w:r>
                </w:p>
              </w:tc>
              <w:tc>
                <w:tcPr>
                  <w:tcW w:w="4630" w:type="dxa"/>
                  <w:tcBorders>
                    <w:top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1EBF5EE5" w14:textId="77777777" w:rsidR="00856849" w:rsidRDefault="00956400" w:rsidP="00956400">
                  <w:pPr>
                    <w:pStyle w:val="ListParagraph"/>
                    <w:numPr>
                      <w:ilvl w:val="0"/>
                      <w:numId w:val="7"/>
                    </w:numPr>
                  </w:pPr>
                  <w:r>
                    <w:t xml:space="preserve">Solve. </w:t>
                  </w:r>
                </w:p>
                <w:p w14:paraId="0449BED1" w14:textId="3450AED7" w:rsidR="00956400" w:rsidRPr="007742FE" w:rsidRDefault="00956400" w:rsidP="00956400">
                  <w:pPr>
                    <w:pStyle w:val="ListParagraph"/>
                    <w:ind w:left="360"/>
                  </w:pPr>
                  <w:r w:rsidRPr="00044025">
                    <w:object w:dxaOrig="2340" w:dyaOrig="460" w14:anchorId="66966FEC">
                      <v:shape id="_x0000_i1041" type="#_x0000_t75" style="width:117pt;height:23pt" o:ole="">
                        <v:imagedata r:id="rId39" o:title=""/>
                      </v:shape>
                      <o:OLEObject Type="Embed" ProgID="Equation.DSMT4" ShapeID="_x0000_i1041" DrawAspect="Content" ObjectID="_1376393099" r:id="rId40"/>
                    </w:object>
                  </w:r>
                </w:p>
              </w:tc>
            </w:tr>
            <w:tr w:rsidR="00856849" w14:paraId="0C144717" w14:textId="77777777" w:rsidTr="003513C4">
              <w:trPr>
                <w:trHeight w:val="1399"/>
              </w:trPr>
              <w:tc>
                <w:tcPr>
                  <w:tcW w:w="4327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</w:tcBorders>
                </w:tcPr>
                <w:p w14:paraId="55F0B1D0" w14:textId="77777777" w:rsidR="000A28EB" w:rsidRDefault="00956400" w:rsidP="00956400">
                  <w:pPr>
                    <w:pStyle w:val="ListParagraph"/>
                    <w:numPr>
                      <w:ilvl w:val="0"/>
                      <w:numId w:val="7"/>
                    </w:numPr>
                  </w:pPr>
                  <w:r>
                    <w:t xml:space="preserve">Solve.  </w:t>
                  </w:r>
                </w:p>
                <w:p w14:paraId="440143F9" w14:textId="3D71D73F" w:rsidR="00956400" w:rsidRPr="00856849" w:rsidRDefault="00956400" w:rsidP="00956400">
                  <w:pPr>
                    <w:pStyle w:val="ListParagraph"/>
                    <w:ind w:left="360"/>
                  </w:pPr>
                  <w:r w:rsidRPr="000E55A7">
                    <w:object w:dxaOrig="1660" w:dyaOrig="360" w14:anchorId="0DE24B5D">
                      <v:shape id="_x0000_i1042" type="#_x0000_t75" style="width:83pt;height:18pt" o:ole="">
                        <v:imagedata r:id="rId41" o:title=""/>
                      </v:shape>
                      <o:OLEObject Type="Embed" ProgID="Equation.DSMT4" ShapeID="_x0000_i1042" DrawAspect="Content" ObjectID="_1376393100" r:id="rId42"/>
                    </w:object>
                  </w:r>
                </w:p>
              </w:tc>
              <w:tc>
                <w:tcPr>
                  <w:tcW w:w="4630" w:type="dxa"/>
                  <w:tcBorders>
                    <w:bottom w:val="triple" w:sz="4" w:space="0" w:color="auto"/>
                    <w:right w:val="triple" w:sz="4" w:space="0" w:color="auto"/>
                  </w:tcBorders>
                </w:tcPr>
                <w:p w14:paraId="535B6906" w14:textId="77777777" w:rsidR="00856849" w:rsidRDefault="00956400" w:rsidP="00956400">
                  <w:pPr>
                    <w:pStyle w:val="ListParagraph"/>
                    <w:numPr>
                      <w:ilvl w:val="0"/>
                      <w:numId w:val="7"/>
                    </w:numPr>
                  </w:pPr>
                  <w:r>
                    <w:t xml:space="preserve">Solve. </w:t>
                  </w:r>
                </w:p>
                <w:p w14:paraId="41B9B2FC" w14:textId="4EE66E68" w:rsidR="00956400" w:rsidRPr="007742FE" w:rsidRDefault="00956400" w:rsidP="00956400">
                  <w:pPr>
                    <w:pStyle w:val="ListParagraph"/>
                    <w:ind w:left="360"/>
                  </w:pPr>
                  <w:r w:rsidRPr="00044025">
                    <w:object w:dxaOrig="1719" w:dyaOrig="360" w14:anchorId="65F3A3F9">
                      <v:shape id="_x0000_i1043" type="#_x0000_t75" style="width:86pt;height:18pt" o:ole="">
                        <v:imagedata r:id="rId43" o:title=""/>
                      </v:shape>
                      <o:OLEObject Type="Embed" ProgID="Equation.DSMT4" ShapeID="_x0000_i1043" DrawAspect="Content" ObjectID="_1376393101" r:id="rId44"/>
                    </w:object>
                  </w:r>
                </w:p>
              </w:tc>
            </w:tr>
            <w:tr w:rsidR="00856849" w14:paraId="49FFB9A4" w14:textId="77777777" w:rsidTr="003513C4">
              <w:trPr>
                <w:trHeight w:val="2011"/>
              </w:trPr>
              <w:tc>
                <w:tcPr>
                  <w:tcW w:w="4327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</w:tcBorders>
                </w:tcPr>
                <w:p w14:paraId="1DF32BD8" w14:textId="14E5BDFC" w:rsidR="00956400" w:rsidRPr="00956400" w:rsidRDefault="00956400" w:rsidP="00956400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b/>
                    </w:rPr>
                  </w:pPr>
                  <w:r w:rsidRPr="00956400">
                    <w:rPr>
                      <w:b/>
                    </w:rPr>
                    <w:t xml:space="preserve">Solve the equation in terms of y. </w:t>
                  </w:r>
                </w:p>
                <w:p w14:paraId="4338090B" w14:textId="52DEBE54" w:rsidR="00956400" w:rsidRPr="004C06A9" w:rsidRDefault="00C454E1" w:rsidP="00956400">
                  <w:pPr>
                    <w:pStyle w:val="ListParagraph"/>
                    <w:ind w:left="360"/>
                  </w:pPr>
                  <w:r w:rsidRPr="000E55A7">
                    <w:rPr>
                      <w:position w:val="-10"/>
                    </w:rPr>
                    <w:object w:dxaOrig="1579" w:dyaOrig="300" w14:anchorId="3D50767F">
                      <v:shape id="_x0000_i1044" type="#_x0000_t75" style="width:79pt;height:15pt" o:ole="">
                        <v:imagedata r:id="rId45" o:title=""/>
                      </v:shape>
                      <o:OLEObject Type="Embed" ProgID="Equation.DSMT4" ShapeID="_x0000_i1044" DrawAspect="Content" ObjectID="_1376393102" r:id="rId46"/>
                    </w:object>
                  </w:r>
                </w:p>
              </w:tc>
              <w:tc>
                <w:tcPr>
                  <w:tcW w:w="4630" w:type="dxa"/>
                  <w:tcBorders>
                    <w:top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67D43FA2" w14:textId="25016706" w:rsidR="00856849" w:rsidRDefault="00C454E1" w:rsidP="00956400">
                  <w:pPr>
                    <w:pStyle w:val="ListParagraph"/>
                    <w:numPr>
                      <w:ilvl w:val="0"/>
                      <w:numId w:val="7"/>
                    </w:numPr>
                    <w:rPr>
                      <w:b/>
                    </w:rPr>
                  </w:pPr>
                  <w:r>
                    <w:rPr>
                      <w:b/>
                    </w:rPr>
                    <w:t>Solve the equation in terms of x</w:t>
                  </w:r>
                  <w:r w:rsidR="00956400" w:rsidRPr="00956400">
                    <w:rPr>
                      <w:b/>
                    </w:rPr>
                    <w:t>.</w:t>
                  </w:r>
                </w:p>
                <w:p w14:paraId="78F7803E" w14:textId="774C5FD5" w:rsidR="00956400" w:rsidRPr="00956400" w:rsidRDefault="00C454E1" w:rsidP="00956400">
                  <w:pPr>
                    <w:pStyle w:val="ListParagraph"/>
                    <w:ind w:left="360"/>
                    <w:rPr>
                      <w:b/>
                    </w:rPr>
                  </w:pPr>
                  <w:r w:rsidRPr="000E55A7">
                    <w:rPr>
                      <w:position w:val="-10"/>
                    </w:rPr>
                    <w:object w:dxaOrig="1280" w:dyaOrig="300" w14:anchorId="7DB3D702">
                      <v:shape id="_x0000_i1045" type="#_x0000_t75" style="width:64pt;height:15pt" o:ole="">
                        <v:imagedata r:id="rId47" o:title=""/>
                      </v:shape>
                      <o:OLEObject Type="Embed" ProgID="Equation.DSMT4" ShapeID="_x0000_i1045" DrawAspect="Content" ObjectID="_1376393103" r:id="rId48"/>
                    </w:object>
                  </w:r>
                </w:p>
              </w:tc>
            </w:tr>
          </w:tbl>
          <w:p w14:paraId="7281B0CD" w14:textId="0DA833AC" w:rsidR="00017879" w:rsidRDefault="00017879"/>
        </w:tc>
      </w:tr>
      <w:tr w:rsidR="00017879" w14:paraId="5CCB98DA" w14:textId="77777777" w:rsidTr="00956400">
        <w:trPr>
          <w:trHeight w:val="1322"/>
        </w:trPr>
        <w:tc>
          <w:tcPr>
            <w:tcW w:w="1548" w:type="dxa"/>
          </w:tcPr>
          <w:p w14:paraId="6C2A7D0A" w14:textId="15E8A13D" w:rsidR="00017879" w:rsidRDefault="00B42705">
            <w:r>
              <w:t>Thursday</w:t>
            </w:r>
          </w:p>
        </w:tc>
        <w:tc>
          <w:tcPr>
            <w:tcW w:w="9180" w:type="dxa"/>
          </w:tcPr>
          <w:p w14:paraId="350BE670" w14:textId="77777777" w:rsidR="004C06A9" w:rsidRDefault="004C06A9" w:rsidP="004C06A9">
            <w:pPr>
              <w:jc w:val="center"/>
            </w:pPr>
            <w:r w:rsidRPr="004C06A9">
              <w:rPr>
                <w:highlight w:val="green"/>
              </w:rPr>
              <w:t>NO CALCULATOR</w:t>
            </w:r>
          </w:p>
          <w:p w14:paraId="236E62A8" w14:textId="79213F3E" w:rsidR="00017879" w:rsidRPr="00956400" w:rsidRDefault="00956400" w:rsidP="00956400">
            <w:pPr>
              <w:jc w:val="center"/>
              <w:rPr>
                <w:b/>
              </w:rPr>
            </w:pPr>
            <w:r w:rsidRPr="00956400">
              <w:rPr>
                <w:b/>
                <w:sz w:val="36"/>
              </w:rPr>
              <w:t>None.  Study for your chapter one test.</w:t>
            </w:r>
          </w:p>
        </w:tc>
      </w:tr>
      <w:tr w:rsidR="00B42705" w14:paraId="4768AA71" w14:textId="77777777" w:rsidTr="00270281">
        <w:trPr>
          <w:trHeight w:val="3367"/>
        </w:trPr>
        <w:tc>
          <w:tcPr>
            <w:tcW w:w="1548" w:type="dxa"/>
          </w:tcPr>
          <w:p w14:paraId="446005E5" w14:textId="155F9D06" w:rsidR="00B42705" w:rsidRDefault="00B42705">
            <w:r>
              <w:t>Friday</w:t>
            </w:r>
          </w:p>
        </w:tc>
        <w:tc>
          <w:tcPr>
            <w:tcW w:w="9180" w:type="dxa"/>
          </w:tcPr>
          <w:p w14:paraId="2DF155B8" w14:textId="77777777" w:rsidR="00B42705" w:rsidRDefault="00B42705" w:rsidP="00B42705">
            <w:pPr>
              <w:jc w:val="center"/>
            </w:pPr>
            <w:r w:rsidRPr="004C06A9">
              <w:rPr>
                <w:highlight w:val="green"/>
              </w:rPr>
              <w:t>NO CALCULATOR</w:t>
            </w:r>
          </w:p>
          <w:tbl>
            <w:tblPr>
              <w:tblStyle w:val="TableGrid"/>
              <w:tblW w:w="9011" w:type="dxa"/>
              <w:tblLayout w:type="fixed"/>
              <w:tblLook w:val="04A0" w:firstRow="1" w:lastRow="0" w:firstColumn="1" w:lastColumn="0" w:noHBand="0" w:noVBand="1"/>
            </w:tblPr>
            <w:tblGrid>
              <w:gridCol w:w="3091"/>
              <w:gridCol w:w="3076"/>
              <w:gridCol w:w="2844"/>
            </w:tblGrid>
            <w:tr w:rsidR="00C454E1" w14:paraId="095888C0" w14:textId="4DD4147E" w:rsidTr="00C454E1">
              <w:trPr>
                <w:trHeight w:val="1741"/>
              </w:trPr>
              <w:tc>
                <w:tcPr>
                  <w:tcW w:w="3091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7C11457F" w14:textId="77777777" w:rsidR="00C454E1" w:rsidRDefault="00C454E1" w:rsidP="00C454E1">
                  <w:pPr>
                    <w:pStyle w:val="ListParagraph"/>
                    <w:numPr>
                      <w:ilvl w:val="0"/>
                      <w:numId w:val="9"/>
                    </w:numPr>
                    <w:ind w:hanging="331"/>
                  </w:pPr>
                  <w:r>
                    <w:t>Graph on a number line.</w:t>
                  </w:r>
                </w:p>
                <w:p w14:paraId="29A0E9F1" w14:textId="53A68EE2" w:rsidR="00C454E1" w:rsidRPr="007742FE" w:rsidRDefault="00C454E1" w:rsidP="00C454E1">
                  <w:pPr>
                    <w:pStyle w:val="ListParagraph"/>
                    <w:ind w:left="360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3360" behindDoc="0" locked="0" layoutInCell="1" allowOverlap="1" wp14:anchorId="43BEC8B6" wp14:editId="67F76CA5">
                            <wp:simplePos x="0" y="0"/>
                            <wp:positionH relativeFrom="column">
                              <wp:posOffset>1904365</wp:posOffset>
                            </wp:positionH>
                            <wp:positionV relativeFrom="paragraph">
                              <wp:posOffset>696595</wp:posOffset>
                            </wp:positionV>
                            <wp:extent cx="1943100" cy="635"/>
                            <wp:effectExtent l="76200" t="101600" r="38100" b="177165"/>
                            <wp:wrapNone/>
                            <wp:docPr id="3" name="Straight Arrow Connector 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1943100" cy="63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0,0l21600,21600e" filled="f">
                            <v:path arrowok="t" fillok="f" o:connecttype="none"/>
                            <o:lock v:ext="edit" shapetype="t"/>
                          </v:shapetype>
                          <v:shape id="Straight Arrow Connector 3" o:spid="_x0000_s1026" type="#_x0000_t32" style="position:absolute;margin-left:149.95pt;margin-top:54.85pt;width:153pt;height:.05pt;flip:y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NW2KuMBAAAiBAAADgAAAGRycy9lMm9Eb2MueG1srFNNj9MwEL0j8R8s32nSFlYQNV2hLnBBULHA&#10;3euMG0v+0tg06b9n7KQBwQokxMWyPX5v5r0Z725Ha9gZMGrvWr5e1ZyBk77T7tTyL5/fPnvJWUzC&#10;dcJ4By2/QOS3+6dPdkNoYON7bzpARiQuNkNoeZ9SaKoqyh6siCsfwFFQebQi0RFPVYdiIHZrqk1d&#10;31SDxy6glxAj3d5NQb4v/EqBTB+VipCYaTnVlsqKZX3Ia7XfieaEIvRazmWIf6jCCu0o6UJ1J5Jg&#10;31D/RmW1RB+9SivpbeWV0hKKBlKzrn9Rc9+LAEULmRPDYlP8f7Tyw/mITHct33LmhKUW3ScU+tQn&#10;9hrRD+zgnSMbPbJtdmsIsSHQwR1xPsVwxCx9VGiZMjp8pUEoZpA8NhavL4vXMCYm6XL96vl2XVNL&#10;JMVuti8ydzWRZLKAMb0Db1netDzONS3FTAnE+X1ME/AKyGDj8tqD6N64jqVLIFUii5nanYQ2jwQo&#10;ewZWWeGkqezSxcBE+gkUOUW1b4q6MqNwMMjOgqZLSAkurWcdxtHrDFPamAVY/x04v89QKPO7gCfJ&#10;f8y6IEpm79ICttp5fCx7Gq8lq+n91YFJd7bgwXeX0u1iDQ1i6dT8afKk/3wu8B9fe/8dAAD//wMA&#10;UEsDBBQABgAIAAAAIQA6wzUq3gAAAAsBAAAPAAAAZHJzL2Rvd25yZXYueG1sTI/BTsMwEETvSPyD&#10;tUhcKmoTidKEOBVC4oKEBG1zd+NtEmqvo9htw9+zcCnHnRnNvC1Xk3fihGPsA2m4nysQSE2wPbUa&#10;tpvXuyWImAxZ4wKhhm+MsKqur0pT2HCmTzytUyu4hGJhNHQpDYWUsenQmzgPAxJ7+zB6k/gcW2lH&#10;c+Zy72Sm1EJ60xMvdGbAlw6bw/roeaTO6uTkWzh8bLZpP5tZ+qrftb69mZ6fQCSc0iUMv/iMDhUz&#10;7cKRbBROQ5bnOUfZUPkjCE4s1AMruz9lCbIq5f8fqh8AAAD//wMAUEsBAi0AFAAGAAgAAAAhAOSZ&#10;w8D7AAAA4QEAABMAAAAAAAAAAAAAAAAAAAAAAFtDb250ZW50X1R5cGVzXS54bWxQSwECLQAUAAYA&#10;CAAAACEAI7Jq4dcAAACUAQAACwAAAAAAAAAAAAAAAAAsAQAAX3JlbHMvLnJlbHNQSwECLQAUAAYA&#10;CAAAACEAfNW2KuMBAAAiBAAADgAAAAAAAAAAAAAAAAAsAgAAZHJzL2Uyb0RvYy54bWxQSwECLQAU&#10;AAYACAAAACEAOsM1Kt4AAAALAQAADwAAAAAAAAAAAAAAAAA7BAAAZHJzL2Rvd25yZXYueG1sUEsF&#10;BgAAAAAEAAQA8wAAAEYFAAAAAA==&#10;" strokecolor="#4f81bd [3204]" strokeweight="2pt">
                            <v:stroke startarrow="open" endarrow="open"/>
                            <v:shadow on="t" opacity="24903f" mv:blur="40000f" origin=",.5" offset="0,20000emu"/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9264" behindDoc="0" locked="0" layoutInCell="1" allowOverlap="1" wp14:anchorId="1E83F332" wp14:editId="7B1CCE02">
                            <wp:simplePos x="0" y="0"/>
                            <wp:positionH relativeFrom="column">
                              <wp:posOffset>-38735</wp:posOffset>
                            </wp:positionH>
                            <wp:positionV relativeFrom="paragraph">
                              <wp:posOffset>696595</wp:posOffset>
                            </wp:positionV>
                            <wp:extent cx="1828800" cy="0"/>
                            <wp:effectExtent l="76200" t="101600" r="25400" b="177800"/>
                            <wp:wrapNone/>
                            <wp:docPr id="1" name="Straight Arrow Connector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8288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Straight Arrow Connector 1" o:spid="_x0000_s1026" type="#_x0000_t32" style="position:absolute;margin-left:-3pt;margin-top:54.85pt;width:2in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CQvrNgBAAAWBAAADgAAAGRycy9lMm9Eb2MueG1srFPbjtMwEH1H4h8sv9MkfUBV1HSFusALgoqF&#10;D/A648aSbxqbJvl7xk6bRewKJMTLJL6cM3POjPd3kzXsAhi1dx1vNjVn4KTvtTt3/Pu3D292nMUk&#10;XC+Md9DxGSK/O7x+tR9DC1s/eNMDMiJxsR1Dx4eUQltVUQ5gRdz4AI4OlUcrEi3xXPUoRmK3ptrW&#10;9dtq9NgH9BJipN375ZAfCr9SINMXpSIkZjpOtaUSscTHHKvDXrRnFGHQ8lqG+IcqrNCOkq5U9yIJ&#10;9gP1MyqrJfroVdpIbyuvlJZQNJCapv5NzcMgAhQtZE4Mq03x/9HKz5cTMt1T7zhzwlKLHhIKfR4S&#10;e4foR3b0zpGNHlmT3RpDbAl0dCe8rmI4YZY+KbT5S6LYVByeV4dhSkzSZrPb7nY1NULezqonYMCY&#10;PoK3LP90PF7rWAtoisPi8ikmSk3AGyBnNS7HAUT/3vUszYGUiCxgaXES2rxwQCQZWGVVi47yl2YD&#10;C+lXUOQOVb4tyctcwtEguwiaKCEluFR8KUx0O8OUNmYF1n8HXu9nKJSZXcGL5D9mXREls3dpBVvt&#10;PL6UPU23ktVy/+bAojtb8Oj7uXS4WEPDVwy/PpQ83b+uC/zpOR9+AgAA//8DAFBLAwQUAAYACAAA&#10;ACEAXiFT89wAAAAKAQAADwAAAGRycy9kb3ducmV2LnhtbEyPQUvDQBCF74L/YRnBW7trkFhjNsUq&#10;gniRpnqfJmMSm52N2W0b/70jFPQ4bx7vfS9fTq5XBxpD59nC1dyAIq583XFj4W3zNFuAChG5xt4z&#10;WfimAMvi/CzHrPZHXtOhjI2SEA4ZWmhjHDKtQ9WSwzD3A7H8PvzoMMo5Nroe8SjhrteJMal22LE0&#10;tDjQQ0vVrtw7C3H1nm6q6+brcW2eXz/LHa7MC1p7eTHd34GKNMU/M/ziCzoUwrT1e66D6i3MUpkS&#10;RTe3N6DEkCwSUbYnRRe5/j+h+AEAAP//AwBQSwECLQAUAAYACAAAACEA5JnDwPsAAADhAQAAEwAA&#10;AAAAAAAAAAAAAAAAAAAAW0NvbnRlbnRfVHlwZXNdLnhtbFBLAQItABQABgAIAAAAIQAjsmrh1wAA&#10;AJQBAAALAAAAAAAAAAAAAAAAACwBAABfcmVscy8ucmVsc1BLAQItABQABgAIAAAAIQCIJC+s2AEA&#10;ABYEAAAOAAAAAAAAAAAAAAAAACwCAABkcnMvZTJvRG9jLnhtbFBLAQItABQABgAIAAAAIQBeIVPz&#10;3AAAAAoBAAAPAAAAAAAAAAAAAAAAADAEAABkcnMvZG93bnJldi54bWxQSwUGAAAAAAQABADzAAAA&#10;OQUAAAAA&#10;" strokecolor="#4f81bd [3204]" strokeweight="2pt">
                            <v:stroke startarrow="open" endarrow="open"/>
                            <v:shadow on="t" opacity="24903f" mv:blur="40000f" origin=",.5" offset="0,20000emu"/>
                          </v:shape>
                        </w:pict>
                      </mc:Fallback>
                    </mc:AlternateContent>
                  </w:r>
                  <m:oMath>
                    <m:r>
                      <w:rPr>
                        <w:rFonts w:ascii="Cambria Math" w:hAnsi="Cambria Math"/>
                      </w:rPr>
                      <m:t>x≥-4</m:t>
                    </m:r>
                  </m:oMath>
                </w:p>
              </w:tc>
              <w:tc>
                <w:tcPr>
                  <w:tcW w:w="3076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45BF723F" w14:textId="449588A4" w:rsidR="00C454E1" w:rsidRDefault="00C454E1" w:rsidP="00956400">
                  <w:pPr>
                    <w:pStyle w:val="ListParagraph"/>
                    <w:numPr>
                      <w:ilvl w:val="0"/>
                      <w:numId w:val="9"/>
                    </w:numPr>
                  </w:pPr>
                  <w:r>
                    <w:t>Graph on a number line</w:t>
                  </w:r>
                </w:p>
                <w:p w14:paraId="6B72AE98" w14:textId="3D31307D" w:rsidR="00C454E1" w:rsidRPr="004C06A9" w:rsidRDefault="00C454E1" w:rsidP="00C454E1">
                  <w:pPr>
                    <w:pStyle w:val="ListParagraph"/>
                    <w:ind w:left="360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5408" behindDoc="0" locked="0" layoutInCell="1" allowOverlap="1" wp14:anchorId="6EE1B7F3" wp14:editId="231E0B8C">
                            <wp:simplePos x="0" y="0"/>
                            <wp:positionH relativeFrom="column">
                              <wp:posOffset>1884680</wp:posOffset>
                            </wp:positionH>
                            <wp:positionV relativeFrom="paragraph">
                              <wp:posOffset>696595</wp:posOffset>
                            </wp:positionV>
                            <wp:extent cx="1828800" cy="0"/>
                            <wp:effectExtent l="76200" t="101600" r="25400" b="177800"/>
                            <wp:wrapNone/>
                            <wp:docPr id="4" name="Straight Arrow Connector 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8288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2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1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id="Straight Arrow Connector 4" o:spid="_x0000_s1026" type="#_x0000_t32" style="position:absolute;margin-left:148.4pt;margin-top:54.85pt;width:2in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A4THdsBAAAWBAAADgAAAGRycy9lMm9Eb2MueG1srFPbjtMwEH1H4h8sv9Mk1QpVVdPVqrvwgqBi&#10;2Q/wOuPGkm8amyb5e8ZOm0WwAgnxMok9PmfmHI93t6M17AwYtXctb1Y1Z+Ck77Q7tfzp24d3G85i&#10;Eq4Txjto+QSR3+7fvtkNYQtr33vTATIicXE7hJb3KYVtVUXZgxVx5QM4SiqPViRa4qnqUAzEbk21&#10;ruv31eCxC+glxEi793OS7wu/UiDTF6UiJGZaTr2lErHE5xyr/U5sTyhCr+WlDfEPXVihHRVdqO5F&#10;Euw76t+orJboo1dpJb2tvFJaQtFAapr6FzWPvQhQtJA5MSw2xf9HKz+fj8h01/IbzpywdEWPCYU+&#10;9YndIfqBHbxzZKNHdpPdGkLcEujgjnhZxXDELH1UaPOXRLGxODwtDsOYmKTNZrPebGq6CHnNVS/A&#10;gDF9BG9Z/ml5vPSxNNAUh8X5U0xUmoBXQK5qXI49iO7BdSxNgZSILGC+4iS0eSVBJBlYZVWzjvKX&#10;JgMz6VdQ5A51vi7Fy1zCwSA7C5ooISW41OQShYlOZ5jSxizA+u/Ay/kMhTKzC3iW/MeqC6JU9i4t&#10;YKudx9eqp/HasprPXx2YdWcLnn03lRsu1tDwFYWXh5Kn++d1gb885/0PAAAA//8DAFBLAwQUAAYA&#10;CAAAACEARjiEz90AAAALAQAADwAAAGRycy9kb3ducmV2LnhtbEyPQUvDQBCF74L/YRnBm9211NjG&#10;bIpVBPFSmup9moxJbHY2Zrdt/PeOIOhx3nu8+V62HF2njjSE1rOF64kBRVz6quXawuv26WoOKkTk&#10;CjvPZOGLAizz87MM08qfeEPHItZKSjikaKGJsU+1DmVDDsPE98TivfvBYZRzqHU14EnKXaenxiTa&#10;YcvyocGeHhoq98XBWYirt2RbzurPx415Xn8Ue1yZF7T28mK8vwMVaYx/YfjBF3TIhWnnD1wF1VmY&#10;LhJBj2KYxS0oSdzMZ6LsfhWdZ/r/hvwbAAD//wMAUEsBAi0AFAAGAAgAAAAhAOSZw8D7AAAA4QEA&#10;ABMAAAAAAAAAAAAAAAAAAAAAAFtDb250ZW50X1R5cGVzXS54bWxQSwECLQAUAAYACAAAACEAI7Jq&#10;4dcAAACUAQAACwAAAAAAAAAAAAAAAAAsAQAAX3JlbHMvLnJlbHNQSwECLQAUAAYACAAAACEAcA4T&#10;HdsBAAAWBAAADgAAAAAAAAAAAAAAAAAsAgAAZHJzL2Uyb0RvYy54bWxQSwECLQAUAAYACAAAACEA&#10;RjiEz90AAAALAQAADwAAAAAAAAAAAAAAAAAzBAAAZHJzL2Rvd25yZXYueG1sUEsFBgAAAAAEAAQA&#10;8wAAAD0FAAAAAA==&#10;" strokecolor="#4f81bd [3204]" strokeweight="2pt">
                            <v:stroke startarrow="open" endarrow="open"/>
                            <v:shadow on="t" opacity="24903f" mv:blur="40000f" origin=",.5" offset="0,20000emu"/>
                          </v:shape>
                        </w:pict>
                      </mc:Fallback>
                    </mc:AlternateContent>
                  </w:r>
                  <m:oMath>
                    <m:r>
                      <w:rPr>
                        <w:rFonts w:ascii="Cambria Math" w:hAnsi="Cambria Math"/>
                      </w:rPr>
                      <m:t>x&lt;7</m:t>
                    </m:r>
                  </m:oMath>
                </w:p>
              </w:tc>
              <w:tc>
                <w:tcPr>
                  <w:tcW w:w="2844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37A7CB14" w14:textId="77777777" w:rsidR="00C454E1" w:rsidRDefault="00C454E1" w:rsidP="00956400">
                  <w:pPr>
                    <w:pStyle w:val="ListParagraph"/>
                    <w:numPr>
                      <w:ilvl w:val="0"/>
                      <w:numId w:val="9"/>
                    </w:numPr>
                  </w:pPr>
                  <w:r>
                    <w:t xml:space="preserve">Graph on a number line. </w:t>
                  </w:r>
                </w:p>
                <w:p w14:paraId="5C22F81E" w14:textId="524D66FF" w:rsidR="00C454E1" w:rsidRDefault="00C454E1" w:rsidP="00C454E1">
                  <w:pPr>
                    <w:pStyle w:val="ListParagraph"/>
                    <w:ind w:left="360"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5&lt;x</m:t>
                      </m:r>
                    </m:oMath>
                  </m:oMathPara>
                </w:p>
              </w:tc>
            </w:tr>
          </w:tbl>
          <w:p w14:paraId="6A18588F" w14:textId="77777777" w:rsidR="00C454E1" w:rsidRDefault="00C454E1"/>
          <w:p w14:paraId="430A66C1" w14:textId="441EC3D6" w:rsidR="00C454E1" w:rsidRDefault="00C454E1">
            <w:r>
              <w:t>Complete the statement with &lt;, &gt; or =</w:t>
            </w:r>
          </w:p>
          <w:tbl>
            <w:tblPr>
              <w:tblStyle w:val="TableGrid"/>
              <w:tblW w:w="9011" w:type="dxa"/>
              <w:tblLayout w:type="fixed"/>
              <w:tblLook w:val="04A0" w:firstRow="1" w:lastRow="0" w:firstColumn="1" w:lastColumn="0" w:noHBand="0" w:noVBand="1"/>
            </w:tblPr>
            <w:tblGrid>
              <w:gridCol w:w="3091"/>
              <w:gridCol w:w="3076"/>
              <w:gridCol w:w="2844"/>
            </w:tblGrid>
            <w:tr w:rsidR="00C454E1" w14:paraId="002A1947" w14:textId="77777777" w:rsidTr="00C454E1">
              <w:trPr>
                <w:trHeight w:val="1741"/>
              </w:trPr>
              <w:tc>
                <w:tcPr>
                  <w:tcW w:w="3091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54BA02F1" w14:textId="734CA692" w:rsidR="00C454E1" w:rsidRDefault="00C454E1" w:rsidP="00C454E1">
                  <w:pPr>
                    <w:pStyle w:val="ListParagraph"/>
                    <w:numPr>
                      <w:ilvl w:val="0"/>
                      <w:numId w:val="9"/>
                    </w:numPr>
                    <w:ind w:hanging="331"/>
                  </w:pPr>
                  <m:oMath>
                    <m:r>
                      <w:rPr>
                        <w:rFonts w:ascii="Cambria Math" w:hAnsi="Cambria Math"/>
                      </w:rPr>
                      <m:t>-15_______-8</m:t>
                    </m:r>
                  </m:oMath>
                </w:p>
              </w:tc>
              <w:tc>
                <w:tcPr>
                  <w:tcW w:w="3076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7F0FC564" w14:textId="0D1B2C81" w:rsidR="00C454E1" w:rsidRDefault="00C454E1" w:rsidP="00956400">
                  <w:pPr>
                    <w:pStyle w:val="ListParagraph"/>
                    <w:numPr>
                      <w:ilvl w:val="0"/>
                      <w:numId w:val="9"/>
                    </w:numPr>
                  </w:pPr>
                  <w:r>
                    <w:t>0 ________</w:t>
                  </w:r>
                  <m:oMath>
                    <m:r>
                      <w:rPr>
                        <w:rFonts w:ascii="Cambria Math" w:hAnsi="Cambria Math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6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6"/>
                          </w:rPr>
                          <m:t>3</m:t>
                        </m:r>
                      </m:den>
                    </m:f>
                  </m:oMath>
                </w:p>
              </w:tc>
              <w:tc>
                <w:tcPr>
                  <w:tcW w:w="2844" w:type="dxa"/>
                  <w:tcBorders>
                    <w:top w:val="triple" w:sz="4" w:space="0" w:color="auto"/>
                    <w:left w:val="triple" w:sz="4" w:space="0" w:color="auto"/>
                    <w:bottom w:val="triple" w:sz="4" w:space="0" w:color="auto"/>
                    <w:right w:val="triple" w:sz="4" w:space="0" w:color="auto"/>
                  </w:tcBorders>
                </w:tcPr>
                <w:p w14:paraId="1B149879" w14:textId="3F6EA24E" w:rsidR="00C454E1" w:rsidRDefault="00C454E1" w:rsidP="00C454E1">
                  <w:pPr>
                    <w:pStyle w:val="ListParagraph"/>
                    <w:numPr>
                      <w:ilvl w:val="0"/>
                      <w:numId w:val="9"/>
                    </w:numPr>
                  </w:pPr>
                  <m:oMath>
                    <m:r>
                      <w:rPr>
                        <w:rFonts w:ascii="Cambria Math" w:hAnsi="Cambria Math"/>
                      </w:rPr>
                      <m:t>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8</m:t>
                        </m:r>
                      </m:e>
                    </m:d>
                    <m:r>
                      <w:rPr>
                        <w:rFonts w:ascii="Cambria Math" w:hAnsi="Cambria Math"/>
                      </w:rPr>
                      <m:t>________-</m:t>
                    </m:r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</m:d>
                  </m:oMath>
                </w:p>
              </w:tc>
            </w:tr>
          </w:tbl>
          <w:p w14:paraId="0CDF3A34" w14:textId="6AC8A292" w:rsidR="00C454E1" w:rsidRDefault="00C454E1">
            <w:r>
              <w:t xml:space="preserve">Solve.  </w:t>
            </w:r>
          </w:p>
          <w:tbl>
            <w:tblPr>
              <w:tblStyle w:val="TableGrid"/>
              <w:tblW w:w="9011" w:type="dxa"/>
              <w:tblLayout w:type="fixed"/>
              <w:tblLook w:val="04A0" w:firstRow="1" w:lastRow="0" w:firstColumn="1" w:lastColumn="0" w:noHBand="0" w:noVBand="1"/>
            </w:tblPr>
            <w:tblGrid>
              <w:gridCol w:w="4505"/>
              <w:gridCol w:w="4506"/>
            </w:tblGrid>
            <w:tr w:rsidR="00C454E1" w14:paraId="2E3C256A" w14:textId="77777777" w:rsidTr="00005B78">
              <w:trPr>
                <w:trHeight w:val="2083"/>
              </w:trPr>
              <w:tc>
                <w:tcPr>
                  <w:tcW w:w="4505" w:type="dxa"/>
                  <w:tcBorders>
                    <w:top w:val="triple" w:sz="4" w:space="0" w:color="auto"/>
                    <w:left w:val="triple" w:sz="4" w:space="0" w:color="auto"/>
                    <w:right w:val="triple" w:sz="4" w:space="0" w:color="auto"/>
                  </w:tcBorders>
                </w:tcPr>
                <w:p w14:paraId="6A0CECA4" w14:textId="7BF7E203" w:rsidR="00C454E1" w:rsidRDefault="00C454E1" w:rsidP="00C454E1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Cambria" w:eastAsia="ＭＳ 明朝" w:hAnsi="Cambria" w:cs="Times New Roman"/>
                    </w:rPr>
                  </w:pPr>
                  <w:r w:rsidRPr="00C454E1">
                    <w:rPr>
                      <w:position w:val="-22"/>
                    </w:rPr>
                    <w:object w:dxaOrig="1520" w:dyaOrig="600" w14:anchorId="2DFDC83F">
                      <v:shape id="_x0000_i1046" type="#_x0000_t75" style="width:76pt;height:30pt" o:ole="">
                        <v:imagedata r:id="rId49" o:title=""/>
                      </v:shape>
                      <o:OLEObject Type="Embed" ProgID="Equation.3" ShapeID="_x0000_i1046" DrawAspect="Content" ObjectID="_1376393104" r:id="rId50"/>
                    </w:object>
                  </w:r>
                </w:p>
              </w:tc>
              <w:tc>
                <w:tcPr>
                  <w:tcW w:w="4506" w:type="dxa"/>
                  <w:tcBorders>
                    <w:top w:val="triple" w:sz="4" w:space="0" w:color="auto"/>
                    <w:left w:val="triple" w:sz="4" w:space="0" w:color="auto"/>
                    <w:right w:val="triple" w:sz="4" w:space="0" w:color="auto"/>
                  </w:tcBorders>
                </w:tcPr>
                <w:p w14:paraId="1047D17B" w14:textId="0AB432C2" w:rsidR="00C454E1" w:rsidRDefault="00005B78" w:rsidP="00C454E1">
                  <w:pPr>
                    <w:pStyle w:val="ListParagraph"/>
                    <w:numPr>
                      <w:ilvl w:val="0"/>
                      <w:numId w:val="9"/>
                    </w:numPr>
                    <w:rPr>
                      <w:rFonts w:ascii="Cambria" w:eastAsia="ＭＳ 明朝" w:hAnsi="Cambria" w:cs="Times New Roman"/>
                    </w:rPr>
                  </w:pPr>
                  <w:r w:rsidRPr="000E55A7">
                    <w:rPr>
                      <w:position w:val="-6"/>
                    </w:rPr>
                    <w:object w:dxaOrig="1980" w:dyaOrig="260" w14:anchorId="62DE717A">
                      <v:shape id="_x0000_i1047" type="#_x0000_t75" style="width:99pt;height:13pt" o:ole="">
                        <v:imagedata r:id="rId51" o:title=""/>
                      </v:shape>
                      <o:OLEObject Type="Embed" ProgID="Equation.3" ShapeID="_x0000_i1047" DrawAspect="Content" ObjectID="_1376393105" r:id="rId52"/>
                    </w:object>
                  </w:r>
                </w:p>
              </w:tc>
            </w:tr>
          </w:tbl>
          <w:p w14:paraId="32CEED0C" w14:textId="0818DF0A" w:rsidR="00B42705" w:rsidRPr="004C06A9" w:rsidRDefault="00B42705" w:rsidP="004C06A9">
            <w:pPr>
              <w:jc w:val="center"/>
              <w:rPr>
                <w:highlight w:val="green"/>
              </w:rPr>
            </w:pPr>
          </w:p>
        </w:tc>
      </w:tr>
    </w:tbl>
    <w:p w14:paraId="65611368" w14:textId="39A43922" w:rsidR="00017879" w:rsidRPr="003B1222" w:rsidRDefault="00017879" w:rsidP="003B1222">
      <w:pPr>
        <w:tabs>
          <w:tab w:val="left" w:pos="6473"/>
        </w:tabs>
      </w:pPr>
    </w:p>
    <w:sectPr w:rsidR="00017879" w:rsidRPr="003B1222" w:rsidSect="004F580C">
      <w:pgSz w:w="12240" w:h="15840"/>
      <w:pgMar w:top="576" w:right="792" w:bottom="648" w:left="79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A0388"/>
    <w:multiLevelType w:val="multilevel"/>
    <w:tmpl w:val="EFFC5E2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653AC2"/>
    <w:multiLevelType w:val="hybridMultilevel"/>
    <w:tmpl w:val="05D88B7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10CC1"/>
    <w:multiLevelType w:val="hybridMultilevel"/>
    <w:tmpl w:val="F7B6B4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BE36B6"/>
    <w:multiLevelType w:val="hybridMultilevel"/>
    <w:tmpl w:val="D7D6EBA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BDD12FC"/>
    <w:multiLevelType w:val="hybridMultilevel"/>
    <w:tmpl w:val="0FE4E10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A616C86"/>
    <w:multiLevelType w:val="hybridMultilevel"/>
    <w:tmpl w:val="A8927F1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3DA3209"/>
    <w:multiLevelType w:val="hybridMultilevel"/>
    <w:tmpl w:val="EFFC5E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15A4997"/>
    <w:multiLevelType w:val="hybridMultilevel"/>
    <w:tmpl w:val="D44AC77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C2E4724"/>
    <w:multiLevelType w:val="multilevel"/>
    <w:tmpl w:val="1F58D03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8"/>
  </w:num>
  <w:num w:numId="3">
    <w:abstractNumId w:val="1"/>
  </w:num>
  <w:num w:numId="4">
    <w:abstractNumId w:val="7"/>
  </w:num>
  <w:num w:numId="5">
    <w:abstractNumId w:val="5"/>
  </w:num>
  <w:num w:numId="6">
    <w:abstractNumId w:val="2"/>
  </w:num>
  <w:num w:numId="7">
    <w:abstractNumId w:val="6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79"/>
    <w:rsid w:val="00005B78"/>
    <w:rsid w:val="00017879"/>
    <w:rsid w:val="0002717A"/>
    <w:rsid w:val="0006585B"/>
    <w:rsid w:val="000A28EB"/>
    <w:rsid w:val="000A7496"/>
    <w:rsid w:val="001005DA"/>
    <w:rsid w:val="0011472B"/>
    <w:rsid w:val="00154681"/>
    <w:rsid w:val="0015570B"/>
    <w:rsid w:val="00270281"/>
    <w:rsid w:val="003165B8"/>
    <w:rsid w:val="00343F60"/>
    <w:rsid w:val="00344B8B"/>
    <w:rsid w:val="003513C4"/>
    <w:rsid w:val="00364A6D"/>
    <w:rsid w:val="003B1222"/>
    <w:rsid w:val="003C32D6"/>
    <w:rsid w:val="0043198D"/>
    <w:rsid w:val="004C06A9"/>
    <w:rsid w:val="004F580C"/>
    <w:rsid w:val="006C43A0"/>
    <w:rsid w:val="007400D7"/>
    <w:rsid w:val="007742FE"/>
    <w:rsid w:val="007B5BEF"/>
    <w:rsid w:val="00856849"/>
    <w:rsid w:val="00956400"/>
    <w:rsid w:val="009851AF"/>
    <w:rsid w:val="00B42705"/>
    <w:rsid w:val="00BE11A0"/>
    <w:rsid w:val="00C454E1"/>
    <w:rsid w:val="00D069FC"/>
    <w:rsid w:val="00D25134"/>
    <w:rsid w:val="00DE6570"/>
    <w:rsid w:val="00E428CF"/>
    <w:rsid w:val="00EB7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264838A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178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C06A9"/>
    <w:pPr>
      <w:ind w:left="720"/>
      <w:contextualSpacing/>
    </w:pPr>
  </w:style>
  <w:style w:type="character" w:customStyle="1" w:styleId="ExerciseNumber">
    <w:name w:val="ExerciseNumber"/>
    <w:basedOn w:val="DefaultParagraphFont"/>
    <w:uiPriority w:val="99"/>
    <w:rsid w:val="00BE11A0"/>
    <w:rPr>
      <w:rFonts w:ascii="Arial" w:hAnsi="Arial"/>
      <w:b/>
      <w:sz w:val="20"/>
    </w:rPr>
  </w:style>
  <w:style w:type="character" w:styleId="PlaceholderText">
    <w:name w:val="Placeholder Text"/>
    <w:basedOn w:val="DefaultParagraphFont"/>
    <w:uiPriority w:val="99"/>
    <w:semiHidden/>
    <w:rsid w:val="007400D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00D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0D7"/>
    <w:rPr>
      <w:rFonts w:ascii="Lucida Grande" w:hAnsi="Lucida Grande" w:cs="Lucida Grande"/>
      <w:sz w:val="18"/>
      <w:szCs w:val="18"/>
    </w:rPr>
  </w:style>
  <w:style w:type="paragraph" w:customStyle="1" w:styleId="NumList1">
    <w:name w:val="NumList1"/>
    <w:basedOn w:val="Normal"/>
    <w:rsid w:val="003B1222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2"/>
    </w:rPr>
  </w:style>
  <w:style w:type="paragraph" w:customStyle="1" w:styleId="TableHead">
    <w:name w:val="TableHead"/>
    <w:basedOn w:val="Normal"/>
    <w:rsid w:val="003B122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B122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  <w:sz w:val="22"/>
      <w:szCs w:val="22"/>
    </w:rPr>
  </w:style>
  <w:style w:type="paragraph" w:customStyle="1" w:styleId="TableHeadLeft">
    <w:name w:val="TableHeadLeft"/>
    <w:basedOn w:val="TableHead"/>
    <w:rsid w:val="003B1222"/>
    <w:pPr>
      <w:framePr w:wrap="around"/>
      <w:jc w:val="left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1787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C06A9"/>
    <w:pPr>
      <w:ind w:left="720"/>
      <w:contextualSpacing/>
    </w:pPr>
  </w:style>
  <w:style w:type="character" w:customStyle="1" w:styleId="ExerciseNumber">
    <w:name w:val="ExerciseNumber"/>
    <w:basedOn w:val="DefaultParagraphFont"/>
    <w:uiPriority w:val="99"/>
    <w:rsid w:val="00BE11A0"/>
    <w:rPr>
      <w:rFonts w:ascii="Arial" w:hAnsi="Arial"/>
      <w:b/>
      <w:sz w:val="20"/>
    </w:rPr>
  </w:style>
  <w:style w:type="character" w:styleId="PlaceholderText">
    <w:name w:val="Placeholder Text"/>
    <w:basedOn w:val="DefaultParagraphFont"/>
    <w:uiPriority w:val="99"/>
    <w:semiHidden/>
    <w:rsid w:val="007400D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00D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00D7"/>
    <w:rPr>
      <w:rFonts w:ascii="Lucida Grande" w:hAnsi="Lucida Grande" w:cs="Lucida Grande"/>
      <w:sz w:val="18"/>
      <w:szCs w:val="18"/>
    </w:rPr>
  </w:style>
  <w:style w:type="paragraph" w:customStyle="1" w:styleId="NumList1">
    <w:name w:val="NumList1"/>
    <w:basedOn w:val="Normal"/>
    <w:rsid w:val="003B1222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2"/>
    </w:rPr>
  </w:style>
  <w:style w:type="paragraph" w:customStyle="1" w:styleId="TableHead">
    <w:name w:val="TableHead"/>
    <w:basedOn w:val="Normal"/>
    <w:rsid w:val="003B122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B122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  <w:sz w:val="22"/>
      <w:szCs w:val="22"/>
    </w:rPr>
  </w:style>
  <w:style w:type="paragraph" w:customStyle="1" w:styleId="TableHeadLeft">
    <w:name w:val="TableHeadLeft"/>
    <w:basedOn w:val="TableHead"/>
    <w:rsid w:val="003B1222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50" Type="http://schemas.openxmlformats.org/officeDocument/2006/relationships/oleObject" Target="embeddings/oleObject22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3.bin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A411CA3-791C-7245-8FEA-C648C2B6BA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3</Words>
  <Characters>1275</Characters>
  <Application>Microsoft Macintosh Word</Application>
  <DocSecurity>0</DocSecurity>
  <Lines>10</Lines>
  <Paragraphs>2</Paragraphs>
  <ScaleCrop>false</ScaleCrop>
  <Company/>
  <LinksUpToDate>false</LinksUpToDate>
  <CharactersWithSpaces>1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ather Wills</dc:creator>
  <cp:keywords/>
  <dc:description/>
  <cp:lastModifiedBy>Heather Wills</cp:lastModifiedBy>
  <cp:revision>2</cp:revision>
  <cp:lastPrinted>2015-08-31T12:27:00Z</cp:lastPrinted>
  <dcterms:created xsi:type="dcterms:W3CDTF">2015-08-31T19:35:00Z</dcterms:created>
  <dcterms:modified xsi:type="dcterms:W3CDTF">2015-08-31T19:35:00Z</dcterms:modified>
</cp:coreProperties>
</file>